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405" r:id="rId4"/>
    <p:sldId id="258" r:id="rId5"/>
    <p:sldId id="257" r:id="rId6"/>
    <p:sldId id="289" r:id="rId7"/>
    <p:sldId id="313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E7880F9-7A77-4869-9DC6-6F6F8710A64D}" v="2" dt="2022-06-20T12:48:0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13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43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B8504CED-821F-432F-AE0A-98D25E47A892}"/>
    <pc:docChg chg="modSld">
      <pc:chgData name="Hilppa Iittiläinen" userId="f7572432-e0f1-4abb-81ed-7836843e2f2b" providerId="ADAL" clId="{B8504CED-821F-432F-AE0A-98D25E47A892}" dt="2022-05-27T12:14:59.060" v="39" actId="6549"/>
      <pc:docMkLst>
        <pc:docMk/>
      </pc:docMkLst>
      <pc:sldChg chg="modSp mod">
        <pc:chgData name="Hilppa Iittiläinen" userId="f7572432-e0f1-4abb-81ed-7836843e2f2b" providerId="ADAL" clId="{B8504CED-821F-432F-AE0A-98D25E47A892}" dt="2022-05-27T12:14:14.009" v="31" actId="12"/>
        <pc:sldMkLst>
          <pc:docMk/>
          <pc:sldMk cId="4283457452" sldId="258"/>
        </pc:sldMkLst>
        <pc:spChg chg="mod">
          <ac:chgData name="Hilppa Iittiläinen" userId="f7572432-e0f1-4abb-81ed-7836843e2f2b" providerId="ADAL" clId="{B8504CED-821F-432F-AE0A-98D25E47A892}" dt="2022-05-27T12:13:45.938" v="6" actId="12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B8504CED-821F-432F-AE0A-98D25E47A892}" dt="2022-05-27T12:14:14.009" v="31" actId="12"/>
          <ac:spMkLst>
            <pc:docMk/>
            <pc:sldMk cId="4283457452" sldId="258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25.560" v="33" actId="6549"/>
        <pc:sldMkLst>
          <pc:docMk/>
          <pc:sldMk cId="895633645" sldId="347"/>
        </pc:sldMkLst>
        <pc:spChg chg="mod">
          <ac:chgData name="Hilppa Iittiläinen" userId="f7572432-e0f1-4abb-81ed-7836843e2f2b" providerId="ADAL" clId="{B8504CED-821F-432F-AE0A-98D25E47A892}" dt="2022-05-27T12:14:25.560" v="33" actId="6549"/>
          <ac:spMkLst>
            <pc:docMk/>
            <pc:sldMk cId="895633645" sldId="34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35.811" v="35" actId="6549"/>
        <pc:sldMkLst>
          <pc:docMk/>
          <pc:sldMk cId="119283800" sldId="348"/>
        </pc:sldMkLst>
        <pc:spChg chg="mod">
          <ac:chgData name="Hilppa Iittiläinen" userId="f7572432-e0f1-4abb-81ed-7836843e2f2b" providerId="ADAL" clId="{B8504CED-821F-432F-AE0A-98D25E47A892}" dt="2022-05-27T12:14:35.811" v="35" actId="6549"/>
          <ac:spMkLst>
            <pc:docMk/>
            <pc:sldMk cId="119283800" sldId="348"/>
            <ac:spMk id="7" creationId="{AB850BBA-2FAD-4EDC-9A4A-538CDE91A85C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42.029" v="37" actId="6549"/>
        <pc:sldMkLst>
          <pc:docMk/>
          <pc:sldMk cId="3136386038" sldId="349"/>
        </pc:sldMkLst>
        <pc:spChg chg="mod">
          <ac:chgData name="Hilppa Iittiläinen" userId="f7572432-e0f1-4abb-81ed-7836843e2f2b" providerId="ADAL" clId="{B8504CED-821F-432F-AE0A-98D25E47A892}" dt="2022-05-27T12:14:42.029" v="37" actId="6549"/>
          <ac:spMkLst>
            <pc:docMk/>
            <pc:sldMk cId="3136386038" sldId="34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45.966" v="38" actId="6549"/>
        <pc:sldMkLst>
          <pc:docMk/>
          <pc:sldMk cId="3348882033" sldId="350"/>
        </pc:sldMkLst>
        <pc:spChg chg="mod">
          <ac:chgData name="Hilppa Iittiläinen" userId="f7572432-e0f1-4abb-81ed-7836843e2f2b" providerId="ADAL" clId="{B8504CED-821F-432F-AE0A-98D25E47A892}" dt="2022-05-27T12:14:45.966" v="38" actId="6549"/>
          <ac:spMkLst>
            <pc:docMk/>
            <pc:sldMk cId="3348882033" sldId="350"/>
            <ac:spMk id="7" creationId="{AB850BBA-2FAD-4EDC-9A4A-538CDE91A85C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59.060" v="39" actId="6549"/>
        <pc:sldMkLst>
          <pc:docMk/>
          <pc:sldMk cId="608515062" sldId="355"/>
        </pc:sldMkLst>
        <pc:spChg chg="mod">
          <ac:chgData name="Hilppa Iittiläinen" userId="f7572432-e0f1-4abb-81ed-7836843e2f2b" providerId="ADAL" clId="{B8504CED-821F-432F-AE0A-98D25E47A892}" dt="2022-05-27T12:14:59.060" v="39" actId="6549"/>
          <ac:spMkLst>
            <pc:docMk/>
            <pc:sldMk cId="608515062" sldId="355"/>
            <ac:spMk id="13" creationId="{19FC7BE5-DE3D-4561-97EB-848C6C4B93D0}"/>
          </ac:spMkLst>
        </pc:spChg>
      </pc:sldChg>
    </pc:docChg>
  </pc:docChgLst>
  <pc:docChgLst>
    <pc:chgData name="Hilppa Iittiläinen" userId="f7572432-e0f1-4abb-81ed-7836843e2f2b" providerId="ADAL" clId="{1E7880F9-7A77-4869-9DC6-6F6F8710A64D}"/>
    <pc:docChg chg="custSel addSld delSld modSld sldOrd">
      <pc:chgData name="Hilppa Iittiläinen" userId="f7572432-e0f1-4abb-81ed-7836843e2f2b" providerId="ADAL" clId="{1E7880F9-7A77-4869-9DC6-6F6F8710A64D}" dt="2022-06-20T12:48:03.625" v="11" actId="478"/>
      <pc:docMkLst>
        <pc:docMk/>
      </pc:docMkLst>
      <pc:sldChg chg="modSp mod ord">
        <pc:chgData name="Hilppa Iittiläinen" userId="f7572432-e0f1-4abb-81ed-7836843e2f2b" providerId="ADAL" clId="{1E7880F9-7A77-4869-9DC6-6F6F8710A64D}" dt="2022-06-16T10:42:31.705" v="8" actId="20577"/>
        <pc:sldMkLst>
          <pc:docMk/>
          <pc:sldMk cId="4283457452" sldId="258"/>
        </pc:sldMkLst>
        <pc:spChg chg="mod">
          <ac:chgData name="Hilppa Iittiläinen" userId="f7572432-e0f1-4abb-81ed-7836843e2f2b" providerId="ADAL" clId="{1E7880F9-7A77-4869-9DC6-6F6F8710A64D}" dt="2022-06-16T10:42:31.705" v="8" actId="20577"/>
          <ac:spMkLst>
            <pc:docMk/>
            <pc:sldMk cId="4283457452" sldId="258"/>
            <ac:spMk id="41" creationId="{2D52FE4B-1BAF-42AF-A92E-E9C3C2B044EF}"/>
          </ac:spMkLst>
        </pc:spChg>
      </pc:sldChg>
      <pc:sldChg chg="add">
        <pc:chgData name="Hilppa Iittiläinen" userId="f7572432-e0f1-4abb-81ed-7836843e2f2b" providerId="ADAL" clId="{1E7880F9-7A77-4869-9DC6-6F6F8710A64D}" dt="2022-06-16T10:42:37.745" v="9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1E7880F9-7A77-4869-9DC6-6F6F8710A64D}" dt="2022-06-20T12:48:03.625" v="11" actId="478"/>
        <pc:sldMkLst>
          <pc:docMk/>
          <pc:sldMk cId="0" sldId="303"/>
        </pc:sldMkLst>
        <pc:spChg chg="del">
          <ac:chgData name="Hilppa Iittiläinen" userId="f7572432-e0f1-4abb-81ed-7836843e2f2b" providerId="ADAL" clId="{1E7880F9-7A77-4869-9DC6-6F6F8710A64D}" dt="2022-06-20T12:48:03.625" v="11" actId="478"/>
          <ac:spMkLst>
            <pc:docMk/>
            <pc:sldMk cId="0" sldId="303"/>
            <ac:spMk id="2" creationId="{52DE9694-8C08-6C54-8DE5-840B18D93A9B}"/>
          </ac:spMkLst>
        </pc:spChg>
      </pc:sldChg>
      <pc:sldChg chg="del">
        <pc:chgData name="Hilppa Iittiläinen" userId="f7572432-e0f1-4abb-81ed-7836843e2f2b" providerId="ADAL" clId="{1E7880F9-7A77-4869-9DC6-6F6F8710A64D}" dt="2022-06-16T10:42:39.411" v="10" actId="47"/>
        <pc:sldMkLst>
          <pc:docMk/>
          <pc:sldMk cId="921427659" sldId="357"/>
        </pc:sldMkLst>
      </pc:sldChg>
      <pc:sldChg chg="add">
        <pc:chgData name="Hilppa Iittiläinen" userId="f7572432-e0f1-4abb-81ed-7836843e2f2b" providerId="ADAL" clId="{1E7880F9-7A77-4869-9DC6-6F6F8710A64D}" dt="2022-06-16T10:42:37.745" v="9"/>
        <pc:sldMkLst>
          <pc:docMk/>
          <pc:sldMk cId="4171083754" sldId="40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99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6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3"/>
            <a:ext cx="5719801" cy="236772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naulaliitos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09CB85-3945-4113-8D64-BE12FDCC4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6096" y="1639729"/>
            <a:ext cx="2496533" cy="44306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0B19D3-1225-4736-B6E0-36B299493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4861" y="1639729"/>
            <a:ext cx="2579909" cy="440858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2270F2-97B6-DDDE-4DA8-A585EFF752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95633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5966040" cy="229222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ruuviliitos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AB850BBA-2FAD-4EDC-9A4A-538CDE91A85C}"/>
              </a:ext>
            </a:extLst>
          </p:cNvPr>
          <p:cNvSpPr txBox="1">
            <a:spLocks/>
          </p:cNvSpPr>
          <p:nvPr/>
        </p:nvSpPr>
        <p:spPr>
          <a:xfrm>
            <a:off x="5808070" y="2140591"/>
            <a:ext cx="5777126" cy="2292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5F524D-3815-428F-87A1-583C030BA0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38" y="1951280"/>
            <a:ext cx="2182697" cy="45255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5CC74F-FE51-4107-ACB7-512A41105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535" y="2024614"/>
            <a:ext cx="2650922" cy="44551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540597-3631-D46B-97F0-0AB3E85599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283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3"/>
            <a:ext cx="5719801" cy="236772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pulttiliitos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3B6748-8505-481A-A1BF-D3B0C8A09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546" y="1422371"/>
            <a:ext cx="2539421" cy="46800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7C2823-084B-49D8-AD4B-1BB848800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093" y="1482823"/>
            <a:ext cx="2820905" cy="45196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82BF61-26E7-2EB8-7FB8-15DECAC8C7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36386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6726480" cy="65486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tappivaarnaliitos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AB850BBA-2FAD-4EDC-9A4A-538CDE91A85C}"/>
              </a:ext>
            </a:extLst>
          </p:cNvPr>
          <p:cNvSpPr txBox="1">
            <a:spLocks/>
          </p:cNvSpPr>
          <p:nvPr/>
        </p:nvSpPr>
        <p:spPr>
          <a:xfrm>
            <a:off x="4237751" y="2140591"/>
            <a:ext cx="7649449" cy="1391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20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assa olevat ehdo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9D9761-2CE0-4561-9513-BCE2F89D9C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8947" y="2137687"/>
            <a:ext cx="2788804" cy="45472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3BEC33A-0FE7-A809-F200-C286C127FF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48882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11013256" cy="344990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äännöt kaksileikkeisille, mutta sovellettu myös yksileikkeisille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uojaamattomilla puikkoliittimillä enintään R 15…R 20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uojaamattoman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naula-, ruuvi- ja tappivaarnaliitoksen 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alonkestävyyttä voidaan kasvattaa enintään 30 minuuttiin suurentamalla liitettävien puuosien dimensioita sekä liittimien reuna- ja päätyetäisyyksiä määrällä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fi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liittimissä ei ulkonevia kantoja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08B31079-C8C3-4580-83A4-1C5D45E3E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365049" y="3644574"/>
            <a:ext cx="2155222" cy="310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F41B9178-3E5E-45CD-9CEC-191837AEA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259" y="4884502"/>
            <a:ext cx="3732718" cy="6924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4B864D-B3FD-3D8B-1EC7-07DE7873BC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96125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344990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levyn kaikki reunat suojaamat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3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0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6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8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1DF78D-1AE0-480E-B0F5-532D0529B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3282" y="1374964"/>
            <a:ext cx="2647950" cy="44100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7F17DCE-06F9-23AD-A91C-383213270D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45488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606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C7B12513-E847-4E55-A6BA-08BAB6E56546}"/>
              </a:ext>
            </a:extLst>
          </p:cNvPr>
          <p:cNvSpPr txBox="1">
            <a:spLocks/>
          </p:cNvSpPr>
          <p:nvPr/>
        </p:nvSpPr>
        <p:spPr>
          <a:xfrm>
            <a:off x="4591922" y="1943987"/>
            <a:ext cx="7003318" cy="19972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levyn 1 tai 2 reunaa suojaamat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3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12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6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8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E1FBA5-A0FB-4495-939F-F5D7AA969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570" y="2088859"/>
            <a:ext cx="2076450" cy="42005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06AEB88-2808-CAB3-B9BB-4F4F37A693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60316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606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enennetyn kuormituksen menetelmä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graphicFrame>
        <p:nvGraphicFramePr>
          <p:cNvPr id="7" name="Objekti 5">
            <a:extLst>
              <a:ext uri="{FF2B5EF4-FFF2-40B4-BE49-F238E27FC236}">
                <a16:creationId xmlns:a16="http://schemas.microsoft.com/office/drawing/2014/main" id="{EF14FC9D-F89B-45F1-B1D8-26BF75911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64765"/>
              </p:ext>
            </p:extLst>
          </p:nvPr>
        </p:nvGraphicFramePr>
        <p:xfrm>
          <a:off x="949445" y="2088859"/>
          <a:ext cx="3084512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2565400" progId="Equation.DSMT4">
                  <p:embed/>
                </p:oleObj>
              </mc:Choice>
              <mc:Fallback>
                <p:oleObj name="Equation" r:id="rId2" imgW="3746500" imgH="2565400" progId="Equation.DSMT4">
                  <p:embed/>
                  <p:pic>
                    <p:nvPicPr>
                      <p:cNvPr id="7" name="Objekti 5">
                        <a:extLst>
                          <a:ext uri="{FF2B5EF4-FFF2-40B4-BE49-F238E27FC236}">
                            <a16:creationId xmlns:a16="http://schemas.microsoft.com/office/drawing/2014/main" id="{EF14FC9D-F89B-45F1-B1D8-26BF75911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5" y="2088859"/>
                        <a:ext cx="3084512" cy="212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i 2">
            <a:extLst>
              <a:ext uri="{FF2B5EF4-FFF2-40B4-BE49-F238E27FC236}">
                <a16:creationId xmlns:a16="http://schemas.microsoft.com/office/drawing/2014/main" id="{64294717-50EA-4ED0-8760-438BF24A8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23373"/>
              </p:ext>
            </p:extLst>
          </p:nvPr>
        </p:nvGraphicFramePr>
        <p:xfrm>
          <a:off x="1866434" y="4515732"/>
          <a:ext cx="939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41300" progId="Equation.DSMT4">
                  <p:embed/>
                </p:oleObj>
              </mc:Choice>
              <mc:Fallback>
                <p:oleObj name="Equation" r:id="rId4" imgW="825500" imgH="241300" progId="Equation.DSMT4">
                  <p:embed/>
                  <p:pic>
                    <p:nvPicPr>
                      <p:cNvPr id="8" name="Objekti 2">
                        <a:extLst>
                          <a:ext uri="{FF2B5EF4-FFF2-40B4-BE49-F238E27FC236}">
                            <a16:creationId xmlns:a16="http://schemas.microsoft.com/office/drawing/2014/main" id="{64294717-50EA-4ED0-8760-438BF24A8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34" y="4515732"/>
                        <a:ext cx="939800" cy="277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4">
            <a:extLst>
              <a:ext uri="{FF2B5EF4-FFF2-40B4-BE49-F238E27FC236}">
                <a16:creationId xmlns:a16="http://schemas.microsoft.com/office/drawing/2014/main" id="{5AD11F92-0AC3-4628-A695-4D5687327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03080"/>
              </p:ext>
            </p:extLst>
          </p:nvPr>
        </p:nvGraphicFramePr>
        <p:xfrm>
          <a:off x="949445" y="5151132"/>
          <a:ext cx="32162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5100" imgH="1854200" progId="Equation.DSMT4">
                  <p:embed/>
                </p:oleObj>
              </mc:Choice>
              <mc:Fallback>
                <p:oleObj name="Equation" r:id="rId6" imgW="3975100" imgH="1854200" progId="Equation.DSMT4">
                  <p:embed/>
                  <p:pic>
                    <p:nvPicPr>
                      <p:cNvPr id="9" name="Objekti 4">
                        <a:extLst>
                          <a:ext uri="{FF2B5EF4-FFF2-40B4-BE49-F238E27FC236}">
                            <a16:creationId xmlns:a16="http://schemas.microsoft.com/office/drawing/2014/main" id="{5AD11F92-0AC3-4628-A695-4D5687327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5" y="5151132"/>
                        <a:ext cx="3216275" cy="151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i 1">
            <a:extLst>
              <a:ext uri="{FF2B5EF4-FFF2-40B4-BE49-F238E27FC236}">
                <a16:creationId xmlns:a16="http://schemas.microsoft.com/office/drawing/2014/main" id="{1EC6C8CB-794A-4316-9F31-483FBB3B9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75456"/>
              </p:ext>
            </p:extLst>
          </p:nvPr>
        </p:nvGraphicFramePr>
        <p:xfrm>
          <a:off x="4826641" y="5694509"/>
          <a:ext cx="1981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" imgH="241300" progId="Equation.DSMT4">
                  <p:embed/>
                </p:oleObj>
              </mc:Choice>
              <mc:Fallback>
                <p:oleObj name="Equation" r:id="rId8" imgW="1066800" imgH="241300" progId="Equation.DSMT4">
                  <p:embed/>
                  <p:pic>
                    <p:nvPicPr>
                      <p:cNvPr id="10" name="Objekti 1">
                        <a:extLst>
                          <a:ext uri="{FF2B5EF4-FFF2-40B4-BE49-F238E27FC236}">
                            <a16:creationId xmlns:a16="http://schemas.microsoft.com/office/drawing/2014/main" id="{1EC6C8CB-794A-4316-9F31-483FBB3B9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641" y="5694509"/>
                        <a:ext cx="19812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>
            <a:extLst>
              <a:ext uri="{FF2B5EF4-FFF2-40B4-BE49-F238E27FC236}">
                <a16:creationId xmlns:a16="http://schemas.microsoft.com/office/drawing/2014/main" id="{2FF6C492-AC45-42F6-B0DE-B346DA9D8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282" y="2069006"/>
            <a:ext cx="5312184" cy="214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kti 1">
            <a:extLst>
              <a:ext uri="{FF2B5EF4-FFF2-40B4-BE49-F238E27FC236}">
                <a16:creationId xmlns:a16="http://schemas.microsoft.com/office/drawing/2014/main" id="{7D0E899C-DB21-4517-9F7F-1F10DD2E3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67241"/>
              </p:ext>
            </p:extLst>
          </p:nvPr>
        </p:nvGraphicFramePr>
        <p:xfrm>
          <a:off x="4793782" y="4353921"/>
          <a:ext cx="2267423" cy="67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469900" progId="Equation.DSMT4">
                  <p:embed/>
                </p:oleObj>
              </mc:Choice>
              <mc:Fallback>
                <p:oleObj name="Equation" r:id="rId11" imgW="1600200" imgH="469900" progId="Equation.DSMT4">
                  <p:embed/>
                  <p:pic>
                    <p:nvPicPr>
                      <p:cNvPr id="14" name="Objekti 1">
                        <a:extLst>
                          <a:ext uri="{FF2B5EF4-FFF2-40B4-BE49-F238E27FC236}">
                            <a16:creationId xmlns:a16="http://schemas.microsoft.com/office/drawing/2014/main" id="{7D0E899C-DB21-4517-9F7F-1F10DD2E3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82" y="4353921"/>
                        <a:ext cx="2267423" cy="671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>
            <a:extLst>
              <a:ext uri="{FF2B5EF4-FFF2-40B4-BE49-F238E27FC236}">
                <a16:creationId xmlns:a16="http://schemas.microsoft.com/office/drawing/2014/main" id="{F53547F0-4FEF-45AD-A0CE-7BC0C4645EB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97904" y="4208205"/>
            <a:ext cx="205513" cy="313843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6" name="AutoShape 9">
            <a:extLst>
              <a:ext uri="{FF2B5EF4-FFF2-40B4-BE49-F238E27FC236}">
                <a16:creationId xmlns:a16="http://schemas.microsoft.com/office/drawing/2014/main" id="{43A558CF-424B-4755-ABBD-A992118319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99302" y="4805222"/>
            <a:ext cx="205513" cy="313843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7" name="AutoShape 12">
            <a:extLst>
              <a:ext uri="{FF2B5EF4-FFF2-40B4-BE49-F238E27FC236}">
                <a16:creationId xmlns:a16="http://schemas.microsoft.com/office/drawing/2014/main" id="{4626C293-1487-489E-8BAD-79E6861ADB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281896" y="5826271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9" name="AutoShape 8">
            <a:extLst>
              <a:ext uri="{FF2B5EF4-FFF2-40B4-BE49-F238E27FC236}">
                <a16:creationId xmlns:a16="http://schemas.microsoft.com/office/drawing/2014/main" id="{A69970EE-40B5-406D-A52B-24624FC6C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887" y="3019819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20" name="AutoShape 8">
            <a:extLst>
              <a:ext uri="{FF2B5EF4-FFF2-40B4-BE49-F238E27FC236}">
                <a16:creationId xmlns:a16="http://schemas.microsoft.com/office/drawing/2014/main" id="{2A4DE53C-BD55-45B0-BEB2-76CB3FD4736A}"/>
              </a:ext>
            </a:extLst>
          </p:cNvPr>
          <p:cNvSpPr>
            <a:spLocks noChangeArrowheads="1"/>
          </p:cNvSpPr>
          <p:nvPr/>
        </p:nvSpPr>
        <p:spPr bwMode="auto">
          <a:xfrm rot="1223109">
            <a:off x="4199841" y="4237622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60FF41-9BA2-A503-36C6-4E2798E315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6248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3" y="1482824"/>
            <a:ext cx="10515599" cy="179453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enennetyn kuormituksen menetelm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euraavalla sivulla esitetty 3 esimerkkilaskelmaa pienennetyn kuormituksen menetelmä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2-leikkeinen puu-puu pulttiliito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askelmassa murtorajatilan käyttöasteet ovat seuraavat: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Ensimmäinen laskelma 53%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oinen laskelma 84%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lmas laskelma 98%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1BDFAD-7019-6537-617F-CD8D9557AF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85150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EF609D-CA44-49C8-AF44-2BF16C458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72" y="-1"/>
            <a:ext cx="9637308" cy="63702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B71B60A-207B-825E-75B1-53C71DAE3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09709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Julkaisupäivä: 20.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31B91E8-7BB7-3ED9-A547-7AFD9024E7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/>
              <a:t>Palosuojaamaton puikkoliito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814CE772-8A8B-4345-9F9A-76EE60C87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04" y="1364788"/>
            <a:ext cx="2454275" cy="299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ABD74FC4-DEAD-4830-9B68-3D8D0041A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48" y="4430842"/>
            <a:ext cx="4152208" cy="212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85ECAB7F-44A8-49DE-B868-5B56804AF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000" y="1364788"/>
            <a:ext cx="3030537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id="{A3088857-F00B-4D05-8126-CFEC7A8410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973" y="2690351"/>
            <a:ext cx="2473325" cy="3498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BD68C3EF-C318-4E7A-805C-CC61617EF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146" y="1364788"/>
            <a:ext cx="2473325" cy="350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7F04B98-690E-5C00-CC12-336777DDD6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764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440"/>
            <a:ext cx="10515600" cy="59879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uukerrostalossa liitokset yleensä suojatt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CDF23242-9229-4C99-84B8-452259F8C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6" r="-7719"/>
          <a:stretch>
            <a:fillRect/>
          </a:stretch>
        </p:blipFill>
        <p:spPr bwMode="auto">
          <a:xfrm>
            <a:off x="1390454" y="1982710"/>
            <a:ext cx="5176462" cy="4526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DSC02448">
            <a:extLst>
              <a:ext uri="{FF2B5EF4-FFF2-40B4-BE49-F238E27FC236}">
                <a16:creationId xmlns:a16="http://schemas.microsoft.com/office/drawing/2014/main" id="{EED89E41-3E56-4826-85A9-DC42CA6CD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3" r="29642"/>
          <a:stretch>
            <a:fillRect/>
          </a:stretch>
        </p:blipFill>
        <p:spPr bwMode="auto">
          <a:xfrm>
            <a:off x="6346174" y="2053232"/>
            <a:ext cx="2496381" cy="424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03A25AE-3A5E-7915-CEAB-9ECF450CCD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24848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440"/>
            <a:ext cx="10515600" cy="2773528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uik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aulat, ruuvit, tappivaarna ja pultti (puu-puu ja teräs-puu liitokset)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Jos liitoksen palonkestovaatimus enintään R30 =&gt; suojaamaton liitos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Jos liitoksen palonkestovaatimus enemmän kuin R30 =&gt; suojattu liito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8B706E14-B5C7-4C94-846B-FA325A41C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707" y="3338790"/>
            <a:ext cx="6095528" cy="323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E1C0AE8-0EF4-AB0C-305F-14C6265AF0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07668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10515600" cy="68606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Liitoksen mitoitusmenetelmä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pic>
        <p:nvPicPr>
          <p:cNvPr id="6" name="Kuva 1">
            <a:extLst>
              <a:ext uri="{FF2B5EF4-FFF2-40B4-BE49-F238E27FC236}">
                <a16:creationId xmlns:a16="http://schemas.microsoft.com/office/drawing/2014/main" id="{F3D7135E-0D18-454B-8833-FD71510543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29" b="989"/>
          <a:stretch/>
        </p:blipFill>
        <p:spPr>
          <a:xfrm>
            <a:off x="7451083" y="1529610"/>
            <a:ext cx="3854573" cy="48078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2D0044-A0AB-4ADD-B776-8754B9D08CC2}"/>
              </a:ext>
            </a:extLst>
          </p:cNvPr>
          <p:cNvSpPr txBox="1"/>
          <p:nvPr/>
        </p:nvSpPr>
        <p:spPr>
          <a:xfrm>
            <a:off x="1140737" y="2109457"/>
            <a:ext cx="2281473" cy="120032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/>
              <a:t>Yksinkertaistetut</a:t>
            </a:r>
          </a:p>
          <a:p>
            <a:pPr algn="ctr"/>
            <a:r>
              <a:rPr lang="fi-FI" sz="2400" dirty="0"/>
              <a:t>Säännöt</a:t>
            </a:r>
          </a:p>
          <a:p>
            <a:pPr algn="ctr"/>
            <a:r>
              <a:rPr lang="fi-FI" sz="2400" dirty="0"/>
              <a:t>6.2.1.1(1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98B7C8-94B4-4BC0-9191-39F44937763D}"/>
              </a:ext>
            </a:extLst>
          </p:cNvPr>
          <p:cNvSpPr/>
          <p:nvPr/>
        </p:nvSpPr>
        <p:spPr>
          <a:xfrm>
            <a:off x="8296712" y="3187817"/>
            <a:ext cx="671119" cy="35233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5F1852-DB59-4C4D-BB46-01797B602B67}"/>
              </a:ext>
            </a:extLst>
          </p:cNvPr>
          <p:cNvSpPr txBox="1"/>
          <p:nvPr/>
        </p:nvSpPr>
        <p:spPr>
          <a:xfrm>
            <a:off x="1142135" y="3788655"/>
            <a:ext cx="2281473" cy="15696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/>
              <a:t>Pienennetyn</a:t>
            </a:r>
          </a:p>
          <a:p>
            <a:pPr algn="ctr"/>
            <a:r>
              <a:rPr lang="fi-FI" sz="2400" dirty="0"/>
              <a:t>Kuormituksen</a:t>
            </a:r>
          </a:p>
          <a:p>
            <a:pPr algn="ctr"/>
            <a:r>
              <a:rPr lang="fi-FI" sz="2400" dirty="0"/>
              <a:t>menetelmä</a:t>
            </a:r>
          </a:p>
          <a:p>
            <a:pPr algn="ctr"/>
            <a:r>
              <a:rPr lang="fi-FI" sz="2400" dirty="0"/>
              <a:t>6.2.2.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4E1BAE1-D23C-4467-9339-F72CBBCADF1A}"/>
              </a:ext>
            </a:extLst>
          </p:cNvPr>
          <p:cNvSpPr/>
          <p:nvPr/>
        </p:nvSpPr>
        <p:spPr>
          <a:xfrm>
            <a:off x="9447404" y="3189215"/>
            <a:ext cx="604468" cy="3509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061B38A9-C0A9-42F6-AAD0-40360553926B}"/>
              </a:ext>
            </a:extLst>
          </p:cNvPr>
          <p:cNvCxnSpPr>
            <a:stCxn id="14" idx="2"/>
            <a:endCxn id="11" idx="3"/>
          </p:cNvCxnSpPr>
          <p:nvPr/>
        </p:nvCxnSpPr>
        <p:spPr>
          <a:xfrm rot="5400000">
            <a:off x="6069958" y="893804"/>
            <a:ext cx="1033331" cy="6326030"/>
          </a:xfrm>
          <a:prstGeom prst="curved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F0275D6C-7B12-43AA-A21A-51A14186778F}"/>
              </a:ext>
            </a:extLst>
          </p:cNvPr>
          <p:cNvCxnSpPr>
            <a:stCxn id="3" idx="0"/>
            <a:endCxn id="2" idx="3"/>
          </p:cNvCxnSpPr>
          <p:nvPr/>
        </p:nvCxnSpPr>
        <p:spPr>
          <a:xfrm rot="16200000" flipV="1">
            <a:off x="5788144" y="343689"/>
            <a:ext cx="478195" cy="5210062"/>
          </a:xfrm>
          <a:prstGeom prst="curved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8748BF5-E8BA-4320-BB07-76D2F58FB7BF}"/>
              </a:ext>
            </a:extLst>
          </p:cNvPr>
          <p:cNvSpPr txBox="1"/>
          <p:nvPr/>
        </p:nvSpPr>
        <p:spPr>
          <a:xfrm rot="227882">
            <a:off x="4244829" y="2323750"/>
            <a:ext cx="385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dirty="0"/>
              <a:t>Suositeltava menetelmä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4F5E54-0000-4187-AE76-7FCD0770578C}"/>
              </a:ext>
            </a:extLst>
          </p:cNvPr>
          <p:cNvSpPr txBox="1"/>
          <p:nvPr/>
        </p:nvSpPr>
        <p:spPr>
          <a:xfrm rot="21378424">
            <a:off x="4018325" y="3974251"/>
            <a:ext cx="385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dirty="0"/>
              <a:t>Ei suositeltava menetelmä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2DDCCF-AC96-EF90-7F29-EC9971AB58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4744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2</TotalTime>
  <Words>467</Words>
  <Application>Microsoft Office PowerPoint</Application>
  <PresentationFormat>Laajakuva</PresentationFormat>
  <Paragraphs>111</Paragraphs>
  <Slides>19</Slides>
  <Notes>2</Notes>
  <HiddenSlides>0</HiddenSlides>
  <MMClips>0</MMClips>
  <ScaleCrop>false</ScaleCrop>
  <HeadingPairs>
    <vt:vector size="8" baseType="variant">
      <vt:variant>
        <vt:lpstr>Käytetyt fontit</vt:lpstr>
      </vt:variant>
      <vt:variant>
        <vt:i4>3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owerPoint-esity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68</cp:revision>
  <dcterms:created xsi:type="dcterms:W3CDTF">2021-05-03T10:20:21Z</dcterms:created>
  <dcterms:modified xsi:type="dcterms:W3CDTF">2022-06-20T12:48:13Z</dcterms:modified>
</cp:coreProperties>
</file>